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66032B" w14:textId="77777777" w:rsidR="008A54E0" w:rsidRPr="003A5797" w:rsidRDefault="008A54E0" w:rsidP="008A54E0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429481A1" w14:textId="77777777" w:rsidR="008A54E0" w:rsidRPr="003A5797" w:rsidRDefault="008A54E0" w:rsidP="008A54E0">
      <w:pPr>
        <w:rPr>
          <w:rFonts w:ascii="Arial" w:hAnsi="Arial" w:cs="Arial"/>
        </w:rPr>
      </w:pPr>
    </w:p>
    <w:p w14:paraId="563DE4D0" w14:textId="118074BE" w:rsidR="008A54E0" w:rsidRPr="008174EF" w:rsidRDefault="008A54E0" w:rsidP="008A54E0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10-</w:t>
      </w:r>
      <w:r>
        <w:rPr>
          <w:rFonts w:cs="Arial"/>
        </w:rPr>
        <w:t>3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14:paraId="1F7FEBE9" w14:textId="35BD08EE" w:rsidR="008A54E0" w:rsidRPr="008174EF" w:rsidRDefault="008A54E0" w:rsidP="008A54E0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Linear-Quadratic Systems Algebraically</w:t>
      </w:r>
    </w:p>
    <w:p w14:paraId="73C3B74F" w14:textId="77777777" w:rsidR="008A54E0" w:rsidRDefault="008A54E0" w:rsidP="008A54E0"/>
    <w:p w14:paraId="365C350E" w14:textId="77777777" w:rsidR="008A54E0" w:rsidRDefault="008A54E0" w:rsidP="008A54E0">
      <w:r>
        <w:t>1. What are the two methods of solving systems algebraically?</w:t>
      </w:r>
    </w:p>
    <w:p w14:paraId="0A6C2E89" w14:textId="77777777" w:rsidR="008A54E0" w:rsidRDefault="008A54E0" w:rsidP="008A54E0"/>
    <w:p w14:paraId="7341E614" w14:textId="77777777" w:rsidR="008A54E0" w:rsidRDefault="008A54E0" w:rsidP="008A54E0"/>
    <w:p w14:paraId="422482D4" w14:textId="77777777" w:rsidR="008A54E0" w:rsidRDefault="008A54E0" w:rsidP="008A54E0"/>
    <w:p w14:paraId="0DBBD8B5" w14:textId="77777777" w:rsidR="008A54E0" w:rsidRDefault="008A54E0" w:rsidP="008A54E0">
      <w:r>
        <w:t>2. How many possible solutions can a system have?</w:t>
      </w:r>
    </w:p>
    <w:p w14:paraId="7A755B7C" w14:textId="77777777" w:rsidR="008A54E0" w:rsidRDefault="008A54E0" w:rsidP="008A54E0"/>
    <w:p w14:paraId="1C4CE212" w14:textId="77777777" w:rsidR="008A54E0" w:rsidRDefault="008A54E0" w:rsidP="008A54E0"/>
    <w:p w14:paraId="19A542CE" w14:textId="77777777" w:rsidR="008A54E0" w:rsidRDefault="008A54E0" w:rsidP="008A54E0"/>
    <w:p w14:paraId="3BCA452D" w14:textId="77777777" w:rsidR="008A54E0" w:rsidRDefault="008A54E0"/>
    <w:p w14:paraId="31AA6372" w14:textId="5D1C6BF8" w:rsidR="00C3493C" w:rsidRDefault="00C3493C">
      <w:pPr>
        <w:rPr>
          <w:b/>
        </w:rPr>
      </w:pPr>
      <w:r>
        <w:rPr>
          <w:b/>
        </w:rPr>
        <w:t>Find the</w:t>
      </w:r>
      <w:r w:rsidR="001F2899">
        <w:rPr>
          <w:b/>
        </w:rPr>
        <w:t xml:space="preserve"> real</w:t>
      </w:r>
      <w:r>
        <w:rPr>
          <w:b/>
        </w:rPr>
        <w:t xml:space="preserve"> solution</w:t>
      </w:r>
      <w:r w:rsidR="001F2899">
        <w:rPr>
          <w:b/>
        </w:rPr>
        <w:t>s</w:t>
      </w:r>
      <w:r w:rsidR="00266D73">
        <w:rPr>
          <w:b/>
        </w:rPr>
        <w:t xml:space="preserve"> of</w:t>
      </w:r>
      <w:r>
        <w:rPr>
          <w:b/>
        </w:rPr>
        <w:t xml:space="preserve"> the given system algebraically</w:t>
      </w:r>
    </w:p>
    <w:p w14:paraId="70B5E833" w14:textId="77777777" w:rsidR="00C3493C" w:rsidRDefault="00C3493C"/>
    <w:p w14:paraId="0D99D9ED" w14:textId="346C09EE" w:rsidR="00C3493C" w:rsidRDefault="008A54E0" w:rsidP="003051F5">
      <w:r>
        <w:t>3</w:t>
      </w:r>
      <w:r w:rsidR="00C3493C">
        <w:t xml:space="preserve">. </w:t>
      </w:r>
      <w:r w:rsidR="00861D38" w:rsidRPr="00E47280">
        <w:rPr>
          <w:position w:val="-32"/>
        </w:rPr>
        <w:object w:dxaOrig="1740" w:dyaOrig="760" w14:anchorId="438FB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8pt" o:ole="">
            <v:imagedata r:id="rId6" o:title=""/>
          </v:shape>
          <o:OLEObject Type="Embed" ProgID="Equation.DSMT4" ShapeID="_x0000_i1025" DrawAspect="Content" ObjectID="_1329542705" r:id="rId7"/>
        </w:object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>
        <w:t>4</w:t>
      </w:r>
      <w:r w:rsidR="00C3493C">
        <w:t xml:space="preserve">. </w:t>
      </w:r>
      <w:r w:rsidRPr="00E47280">
        <w:rPr>
          <w:position w:val="-32"/>
        </w:rPr>
        <w:object w:dxaOrig="1600" w:dyaOrig="760" w14:anchorId="27742B34">
          <v:shape id="_x0000_i1052" type="#_x0000_t75" style="width:80pt;height:38pt" o:ole="">
            <v:imagedata r:id="rId8" o:title=""/>
          </v:shape>
          <o:OLEObject Type="Embed" ProgID="Equation.DSMT4" ShapeID="_x0000_i1052" DrawAspect="Content" ObjectID="_1329542706" r:id="rId9"/>
        </w:object>
      </w:r>
    </w:p>
    <w:p w14:paraId="624A1411" w14:textId="77777777" w:rsidR="00C3493C" w:rsidRDefault="00C3493C" w:rsidP="003051F5">
      <w:r>
        <w:tab/>
      </w:r>
      <w:r>
        <w:tab/>
      </w:r>
      <w:r>
        <w:tab/>
      </w:r>
      <w:r>
        <w:tab/>
      </w:r>
      <w:r>
        <w:tab/>
      </w:r>
    </w:p>
    <w:p w14:paraId="4EF0A824" w14:textId="77777777" w:rsidR="00C3493C" w:rsidRDefault="00C3493C" w:rsidP="003051F5">
      <w:r>
        <w:tab/>
      </w:r>
      <w:r>
        <w:tab/>
      </w:r>
      <w:r>
        <w:tab/>
      </w:r>
    </w:p>
    <w:p w14:paraId="016F505D" w14:textId="77777777" w:rsidR="00C3493C" w:rsidRDefault="00C3493C" w:rsidP="003051F5"/>
    <w:p w14:paraId="266AA6C0" w14:textId="77777777" w:rsidR="00C3493C" w:rsidRDefault="00C3493C" w:rsidP="003051F5"/>
    <w:p w14:paraId="648BD89C" w14:textId="77777777" w:rsidR="00C3493C" w:rsidRDefault="00C3493C" w:rsidP="003051F5"/>
    <w:p w14:paraId="6401BB3D" w14:textId="77777777" w:rsidR="00C3493C" w:rsidRDefault="00C3493C" w:rsidP="003051F5"/>
    <w:p w14:paraId="3178FE29" w14:textId="77777777" w:rsidR="00C3493C" w:rsidRDefault="00C3493C" w:rsidP="003051F5"/>
    <w:p w14:paraId="09BB2D0F" w14:textId="77777777" w:rsidR="00C3493C" w:rsidRDefault="00C3493C" w:rsidP="003051F5"/>
    <w:p w14:paraId="6320BDB5" w14:textId="77777777" w:rsidR="008A54E0" w:rsidRDefault="008A54E0" w:rsidP="003051F5"/>
    <w:p w14:paraId="7A1AC50F" w14:textId="77777777" w:rsidR="008A54E0" w:rsidRDefault="008A54E0" w:rsidP="003051F5"/>
    <w:p w14:paraId="59CA2227" w14:textId="77777777" w:rsidR="008A54E0" w:rsidRDefault="008A54E0" w:rsidP="003051F5"/>
    <w:p w14:paraId="3A8D0D82" w14:textId="77777777" w:rsidR="008A54E0" w:rsidRDefault="008A54E0" w:rsidP="003051F5"/>
    <w:p w14:paraId="504BF7D0" w14:textId="77777777" w:rsidR="008A54E0" w:rsidRDefault="008A54E0" w:rsidP="003051F5"/>
    <w:p w14:paraId="6CBC5AD5" w14:textId="77777777" w:rsidR="00C3493C" w:rsidRDefault="00C3493C" w:rsidP="003051F5"/>
    <w:p w14:paraId="10F59B09" w14:textId="5230FA95" w:rsidR="00C3493C" w:rsidRDefault="008A54E0" w:rsidP="003051F5">
      <w:r>
        <w:t>5</w:t>
      </w:r>
      <w:r w:rsidR="00C3493C">
        <w:t>.</w:t>
      </w:r>
      <w:r w:rsidRPr="008A54E0">
        <w:rPr>
          <w:position w:val="-32"/>
        </w:rPr>
        <w:t xml:space="preserve"> </w:t>
      </w:r>
      <w:r w:rsidRPr="00E47280">
        <w:rPr>
          <w:position w:val="-32"/>
        </w:rPr>
        <w:object w:dxaOrig="1620" w:dyaOrig="760" w14:anchorId="1E323C55">
          <v:shape id="_x0000_i1054" type="#_x0000_t75" style="width:81pt;height:38pt" o:ole="">
            <v:imagedata r:id="rId10" o:title=""/>
          </v:shape>
          <o:OLEObject Type="Embed" ProgID="Equation.DSMT4" ShapeID="_x0000_i1054" DrawAspect="Content" ObjectID="_1329542707" r:id="rId11"/>
        </w:object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>
        <w:t>6</w:t>
      </w:r>
      <w:r w:rsidR="00C3493C">
        <w:t xml:space="preserve">. </w:t>
      </w:r>
      <w:r w:rsidRPr="00090624">
        <w:rPr>
          <w:position w:val="-32"/>
        </w:rPr>
        <w:object w:dxaOrig="1700" w:dyaOrig="760" w14:anchorId="0AED5F4B">
          <v:shape id="_x0000_i1056" type="#_x0000_t75" style="width:85pt;height:38pt" o:ole="">
            <v:imagedata r:id="rId12" o:title=""/>
          </v:shape>
          <o:OLEObject Type="Embed" ProgID="Equation.DSMT4" ShapeID="_x0000_i1056" DrawAspect="Content" ObjectID="_1329542708" r:id="rId13"/>
        </w:object>
      </w:r>
    </w:p>
    <w:p w14:paraId="39497346" w14:textId="77777777" w:rsidR="00C3493C" w:rsidRDefault="00C3493C" w:rsidP="003051F5"/>
    <w:p w14:paraId="51D81773" w14:textId="77777777" w:rsidR="00C3493C" w:rsidRDefault="00C3493C" w:rsidP="003051F5"/>
    <w:p w14:paraId="6A087A81" w14:textId="77777777" w:rsidR="00C3493C" w:rsidRDefault="00C3493C" w:rsidP="003051F5"/>
    <w:p w14:paraId="62509DFF" w14:textId="77777777" w:rsidR="00C3493C" w:rsidRDefault="00C3493C" w:rsidP="003051F5"/>
    <w:p w14:paraId="49CA387F" w14:textId="77777777" w:rsidR="00C3493C" w:rsidRDefault="00C3493C" w:rsidP="003051F5"/>
    <w:p w14:paraId="6DE63973" w14:textId="77777777" w:rsidR="00C3493C" w:rsidRDefault="00C3493C" w:rsidP="003051F5"/>
    <w:p w14:paraId="7006B766" w14:textId="77777777" w:rsidR="008A54E0" w:rsidRDefault="008A54E0" w:rsidP="003051F5"/>
    <w:p w14:paraId="4CB6B412" w14:textId="77777777" w:rsidR="008A54E0" w:rsidRDefault="008A54E0" w:rsidP="003051F5"/>
    <w:p w14:paraId="3436DE66" w14:textId="77777777" w:rsidR="00C3493C" w:rsidRDefault="00C3493C" w:rsidP="003051F5"/>
    <w:p w14:paraId="0D6EBA43" w14:textId="77777777" w:rsidR="008A54E0" w:rsidRDefault="008A54E0" w:rsidP="003051F5"/>
    <w:p w14:paraId="6BEC4BB1" w14:textId="77777777" w:rsidR="008A54E0" w:rsidRDefault="008A54E0" w:rsidP="003051F5"/>
    <w:p w14:paraId="37FEBF01" w14:textId="77777777" w:rsidR="00C3493C" w:rsidRDefault="00C3493C" w:rsidP="003051F5"/>
    <w:p w14:paraId="42F25BEF" w14:textId="77777777" w:rsidR="00C3493C" w:rsidRDefault="00C3493C" w:rsidP="003051F5"/>
    <w:p w14:paraId="66BDC01B" w14:textId="77777777" w:rsidR="00C3493C" w:rsidRDefault="00C3493C" w:rsidP="003051F5"/>
    <w:p w14:paraId="187FB54F" w14:textId="46AE18A4" w:rsidR="00C3493C" w:rsidRPr="003051F5" w:rsidRDefault="008A54E0" w:rsidP="003051F5">
      <w:r>
        <w:lastRenderedPageBreak/>
        <w:t>7</w:t>
      </w:r>
      <w:r w:rsidR="00C3493C">
        <w:t>.</w:t>
      </w:r>
      <w:r w:rsidRPr="008A54E0">
        <w:rPr>
          <w:position w:val="-34"/>
        </w:rPr>
        <w:t xml:space="preserve"> </w:t>
      </w:r>
      <w:r w:rsidRPr="00E47280">
        <w:rPr>
          <w:position w:val="-34"/>
        </w:rPr>
        <w:object w:dxaOrig="1260" w:dyaOrig="800" w14:anchorId="29DBFC78">
          <v:shape id="_x0000_i1058" type="#_x0000_t75" style="width:63pt;height:40pt" o:ole="">
            <v:imagedata r:id="rId14" o:title=""/>
          </v:shape>
          <o:OLEObject Type="Embed" ProgID="Equation.DSMT4" ShapeID="_x0000_i1058" DrawAspect="Content" ObjectID="_1329542709" r:id="rId15"/>
        </w:object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>
        <w:t>8</w:t>
      </w:r>
      <w:r w:rsidR="00C3493C">
        <w:t xml:space="preserve">. </w:t>
      </w:r>
      <w:r w:rsidRPr="00E47280">
        <w:rPr>
          <w:position w:val="-34"/>
        </w:rPr>
        <w:object w:dxaOrig="1740" w:dyaOrig="800" w14:anchorId="5F407F5A">
          <v:shape id="_x0000_i1060" type="#_x0000_t75" style="width:87pt;height:40pt" o:ole="">
            <v:imagedata r:id="rId16" o:title=""/>
          </v:shape>
          <o:OLEObject Type="Embed" ProgID="Equation.DSMT4" ShapeID="_x0000_i1060" DrawAspect="Content" ObjectID="_1329542710" r:id="rId17"/>
        </w:object>
      </w:r>
    </w:p>
    <w:p w14:paraId="765B67F2" w14:textId="77777777" w:rsidR="00C3493C" w:rsidRDefault="00C3493C">
      <w:r>
        <w:rPr>
          <w:position w:val="-30"/>
        </w:rPr>
        <w:tab/>
      </w:r>
    </w:p>
    <w:p w14:paraId="2BAF9D5C" w14:textId="77777777" w:rsidR="00C3493C" w:rsidRDefault="00C3493C"/>
    <w:p w14:paraId="0B34A260" w14:textId="77777777" w:rsidR="00C3493C" w:rsidRDefault="00C3493C"/>
    <w:p w14:paraId="7D45E914" w14:textId="77777777" w:rsidR="00C3493C" w:rsidRDefault="00C3493C"/>
    <w:p w14:paraId="7E0BAAE9" w14:textId="77777777" w:rsidR="00C3493C" w:rsidRDefault="00C3493C"/>
    <w:p w14:paraId="20A89639" w14:textId="77777777" w:rsidR="00C3493C" w:rsidRDefault="00C3493C"/>
    <w:p w14:paraId="7E97B9A2" w14:textId="77777777" w:rsidR="00C3493C" w:rsidRDefault="00C3493C"/>
    <w:p w14:paraId="182705A9" w14:textId="77777777" w:rsidR="008A54E0" w:rsidRDefault="008A54E0"/>
    <w:p w14:paraId="2C10E62F" w14:textId="77777777" w:rsidR="008A54E0" w:rsidRDefault="008A54E0"/>
    <w:p w14:paraId="1F5B5EFC" w14:textId="77777777" w:rsidR="008A54E0" w:rsidRDefault="008A54E0"/>
    <w:p w14:paraId="0F57AF15" w14:textId="77777777" w:rsidR="008A54E0" w:rsidRDefault="008A54E0"/>
    <w:p w14:paraId="31E481AF" w14:textId="77777777" w:rsidR="008A54E0" w:rsidRDefault="008A54E0"/>
    <w:p w14:paraId="264FF43D" w14:textId="77777777" w:rsidR="008A54E0" w:rsidRDefault="008A54E0"/>
    <w:p w14:paraId="64597D95" w14:textId="77777777" w:rsidR="008A54E0" w:rsidRDefault="008A54E0"/>
    <w:p w14:paraId="5833AA86" w14:textId="77777777" w:rsidR="008A54E0" w:rsidRDefault="008A54E0"/>
    <w:p w14:paraId="5121B803" w14:textId="77777777" w:rsidR="008A54E0" w:rsidRDefault="008A54E0"/>
    <w:p w14:paraId="159D230F" w14:textId="77777777" w:rsidR="008A54E0" w:rsidRDefault="008A54E0"/>
    <w:p w14:paraId="4856B35E" w14:textId="77777777" w:rsidR="008A54E0" w:rsidRDefault="008A54E0">
      <w:bookmarkStart w:id="0" w:name="_GoBack"/>
      <w:bookmarkEnd w:id="0"/>
    </w:p>
    <w:p w14:paraId="1DB96D25" w14:textId="77777777" w:rsidR="00C3493C" w:rsidRDefault="00C3493C"/>
    <w:p w14:paraId="6D9CF07E" w14:textId="77777777" w:rsidR="00C3493C" w:rsidRDefault="00C3493C"/>
    <w:p w14:paraId="38C2F9A0" w14:textId="4990F9C0" w:rsidR="00C3493C" w:rsidRDefault="008A54E0">
      <w:r>
        <w:t>9</w:t>
      </w:r>
      <w:r w:rsidR="00C3493C">
        <w:t>.</w:t>
      </w:r>
      <w:r w:rsidRPr="008A54E0">
        <w:rPr>
          <w:position w:val="-34"/>
        </w:rPr>
        <w:t xml:space="preserve"> </w:t>
      </w:r>
      <w:r w:rsidRPr="00E47280">
        <w:rPr>
          <w:position w:val="-34"/>
        </w:rPr>
        <w:object w:dxaOrig="1740" w:dyaOrig="800" w14:anchorId="23B466D6">
          <v:shape id="_x0000_i1062" type="#_x0000_t75" style="width:87pt;height:40pt" o:ole="">
            <v:imagedata r:id="rId18" o:title=""/>
          </v:shape>
          <o:OLEObject Type="Embed" ProgID="Equation.DSMT4" ShapeID="_x0000_i1062" DrawAspect="Content" ObjectID="_1329542711" r:id="rId19"/>
        </w:object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 w:rsidR="00C3493C">
        <w:tab/>
      </w:r>
      <w:r>
        <w:t>10</w:t>
      </w:r>
      <w:r w:rsidR="00C3493C">
        <w:t xml:space="preserve">. </w:t>
      </w:r>
      <w:r w:rsidRPr="00E47280">
        <w:rPr>
          <w:position w:val="-34"/>
        </w:rPr>
        <w:object w:dxaOrig="1720" w:dyaOrig="800" w14:anchorId="477880C2">
          <v:shape id="_x0000_i1064" type="#_x0000_t75" style="width:86pt;height:40pt" o:ole="">
            <v:imagedata r:id="rId20" o:title=""/>
          </v:shape>
          <o:OLEObject Type="Embed" ProgID="Equation.DSMT4" ShapeID="_x0000_i1064" DrawAspect="Content" ObjectID="_1329542712" r:id="rId21"/>
        </w:object>
      </w:r>
    </w:p>
    <w:p w14:paraId="2AEF3FAD" w14:textId="77777777" w:rsidR="00C3493C" w:rsidRDefault="00C3493C"/>
    <w:p w14:paraId="376A8D71" w14:textId="77777777" w:rsidR="00C3493C" w:rsidRDefault="00C3493C"/>
    <w:p w14:paraId="0DC0E75E" w14:textId="77777777" w:rsidR="00C3493C" w:rsidRDefault="00C3493C"/>
    <w:p w14:paraId="3C78C748" w14:textId="77777777" w:rsidR="00C3493C" w:rsidRDefault="00C3493C"/>
    <w:p w14:paraId="0081EF99" w14:textId="77777777" w:rsidR="00C3493C" w:rsidRDefault="00C3493C"/>
    <w:p w14:paraId="13D17D47" w14:textId="77777777" w:rsidR="00C3493C" w:rsidRDefault="00C3493C"/>
    <w:p w14:paraId="66BFC537" w14:textId="77777777" w:rsidR="00C3493C" w:rsidRDefault="00C3493C"/>
    <w:p w14:paraId="49099E0E" w14:textId="445049EE" w:rsidR="00AF44D5" w:rsidRPr="001674FC" w:rsidRDefault="00AF44D5" w:rsidP="00324BF8"/>
    <w:sectPr w:rsidR="00AF44D5" w:rsidRPr="001674FC" w:rsidSect="003051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ngs">
    <w:altName w:val="w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D24BDD"/>
    <w:multiLevelType w:val="hybridMultilevel"/>
    <w:tmpl w:val="6DC24490"/>
    <w:lvl w:ilvl="0" w:tplc="BA6085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CF219CD"/>
    <w:multiLevelType w:val="hybridMultilevel"/>
    <w:tmpl w:val="D4CEA552"/>
    <w:lvl w:ilvl="0" w:tplc="54849C82">
      <w:start w:val="1"/>
      <w:numFmt w:val="decimal"/>
      <w:lvlText w:val="%1."/>
      <w:lvlJc w:val="left"/>
      <w:pPr>
        <w:ind w:left="5400" w:hanging="504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1931"/>
    <w:rsid w:val="00031D13"/>
    <w:rsid w:val="00090624"/>
    <w:rsid w:val="000C2384"/>
    <w:rsid w:val="00101931"/>
    <w:rsid w:val="00144F40"/>
    <w:rsid w:val="001674FC"/>
    <w:rsid w:val="001F2899"/>
    <w:rsid w:val="00266D73"/>
    <w:rsid w:val="002975CB"/>
    <w:rsid w:val="003051F5"/>
    <w:rsid w:val="00324BF8"/>
    <w:rsid w:val="003454AA"/>
    <w:rsid w:val="00473E7F"/>
    <w:rsid w:val="00732EF7"/>
    <w:rsid w:val="007772B5"/>
    <w:rsid w:val="007F256A"/>
    <w:rsid w:val="008377B0"/>
    <w:rsid w:val="00861D38"/>
    <w:rsid w:val="008A54E0"/>
    <w:rsid w:val="0095734F"/>
    <w:rsid w:val="00971D09"/>
    <w:rsid w:val="00AF44D5"/>
    <w:rsid w:val="00BF1CE1"/>
    <w:rsid w:val="00C3493C"/>
    <w:rsid w:val="00C6628E"/>
    <w:rsid w:val="00E47280"/>
    <w:rsid w:val="00EB7CF0"/>
    <w:rsid w:val="00EE7616"/>
    <w:rsid w:val="00FC7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5"/>
    <o:shapelayout v:ext="edit">
      <o:idmap v:ext="edit" data="1"/>
    </o:shapelayout>
  </w:shapeDefaults>
  <w:decimalSymbol w:val="."/>
  <w:listSeparator w:val=","/>
  <w14:docId w14:val="2345A3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ngs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5C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locked/>
    <w:rsid w:val="008A54E0"/>
    <w:pPr>
      <w:keepNext/>
      <w:jc w:val="center"/>
      <w:outlineLvl w:val="0"/>
    </w:pPr>
    <w:rPr>
      <w:rFonts w:ascii="Arial" w:eastAsia="Times New Roman" w:hAnsi="Arial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10193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0193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051F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A54E0"/>
    <w:rPr>
      <w:rFonts w:ascii="Arial" w:eastAsia="Times New Roman" w:hAnsi="Arial"/>
      <w:b/>
      <w:sz w:val="24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ngs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5C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locked/>
    <w:rsid w:val="008A54E0"/>
    <w:pPr>
      <w:keepNext/>
      <w:jc w:val="center"/>
      <w:outlineLvl w:val="0"/>
    </w:pPr>
    <w:rPr>
      <w:rFonts w:ascii="Arial" w:eastAsia="Times New Roman" w:hAnsi="Arial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10193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0193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051F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A54E0"/>
    <w:rPr>
      <w:rFonts w:ascii="Arial" w:eastAsia="Times New Roman" w:hAnsi="Arial"/>
      <w:b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98</Words>
  <Characters>565</Characters>
  <Application>Microsoft Macintosh Word</Application>
  <DocSecurity>0</DocSecurity>
  <Lines>4</Lines>
  <Paragraphs>1</Paragraphs>
  <ScaleCrop>false</ScaleCrop>
  <Company>American Fork High School</Company>
  <LinksUpToDate>false</LinksUpToDate>
  <CharactersWithSpaces>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2</cp:revision>
  <cp:lastPrinted>2014-02-19T18:47:00Z</cp:lastPrinted>
  <dcterms:created xsi:type="dcterms:W3CDTF">2014-03-07T15:08:00Z</dcterms:created>
  <dcterms:modified xsi:type="dcterms:W3CDTF">2014-03-07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